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29A4D8" w14:textId="77777777" w:rsidR="00BD438C" w:rsidRPr="001126C4" w:rsidRDefault="00B72AD6" w:rsidP="00462797">
      <w:pPr>
        <w:rPr>
          <w:b/>
        </w:rPr>
      </w:pPr>
      <w:r w:rsidRPr="001126C4">
        <w:rPr>
          <w:b/>
          <w:sz w:val="28"/>
          <w:szCs w:val="28"/>
        </w:rPr>
        <w:t>3</w:t>
      </w:r>
      <w:r w:rsidR="001D548E" w:rsidRPr="001126C4">
        <w:rPr>
          <w:b/>
          <w:sz w:val="28"/>
          <w:szCs w:val="28"/>
        </w:rPr>
        <w:t xml:space="preserve">.1 </w:t>
      </w:r>
      <w:r w:rsidRPr="001126C4">
        <w:rPr>
          <w:b/>
          <w:sz w:val="28"/>
          <w:szCs w:val="28"/>
        </w:rPr>
        <w:t>Quadratic Functions and Models</w:t>
      </w:r>
    </w:p>
    <w:p w14:paraId="6C26347F" w14:textId="77777777" w:rsidR="00D83D25" w:rsidRPr="00B03EFD" w:rsidRDefault="00D83D25" w:rsidP="00131747">
      <w:pPr>
        <w:rPr>
          <w:b/>
          <w:color w:val="000000"/>
          <w:shd w:val="clear" w:color="auto" w:fill="632423"/>
        </w:rPr>
      </w:pPr>
    </w:p>
    <w:p w14:paraId="10B8E6F3" w14:textId="77777777" w:rsidR="00462797" w:rsidRDefault="003722BD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B03EFD" w:rsidRPr="00040BE2">
        <w:rPr>
          <w:b/>
          <w:bCs/>
          <w:sz w:val="28"/>
          <w:szCs w:val="28"/>
        </w:rPr>
        <w:t xml:space="preserve"> </w:t>
      </w:r>
      <w:r w:rsidR="00B03EFD">
        <w:rPr>
          <w:b/>
          <w:bCs/>
          <w:sz w:val="28"/>
          <w:szCs w:val="28"/>
        </w:rPr>
        <w:t xml:space="preserve"> </w:t>
      </w:r>
      <w:proofErr w:type="gramStart"/>
      <w:r w:rsidR="00B03EFD" w:rsidRPr="00040BE2">
        <w:rPr>
          <w:b/>
          <w:bCs/>
          <w:sz w:val="28"/>
          <w:szCs w:val="28"/>
        </w:rPr>
        <w:t>1</w:t>
      </w:r>
      <w:r w:rsidR="00B03EFD">
        <w:rPr>
          <w:b/>
          <w:bCs/>
        </w:rPr>
        <w:t xml:space="preserve">  </w:t>
      </w:r>
      <w:r w:rsidR="00B03EFD">
        <w:rPr>
          <w:b/>
        </w:rPr>
        <w:t>Graphing</w:t>
      </w:r>
      <w:proofErr w:type="gramEnd"/>
      <w:r w:rsidR="00B03EFD">
        <w:rPr>
          <w:b/>
        </w:rPr>
        <w:t xml:space="preserve"> Quadratic Functions</w:t>
      </w:r>
    </w:p>
    <w:p w14:paraId="2080A0AA" w14:textId="77777777" w:rsidR="001D548E" w:rsidRDefault="00B03EFD" w:rsidP="00D80B61">
      <w:pPr>
        <w:spacing w:after="120"/>
      </w:pPr>
      <w:r>
        <w:t xml:space="preserve">Graph each function. </w:t>
      </w:r>
      <w:r w:rsidR="00994053">
        <w:t xml:space="preserve">Give the </w:t>
      </w:r>
      <w:r w:rsidR="00CD41FC">
        <w:t>d</w:t>
      </w:r>
      <w:r w:rsidR="00994053">
        <w:t>omain and range.</w:t>
      </w:r>
    </w:p>
    <w:p w14:paraId="32D4005D" w14:textId="77777777" w:rsidR="00A4428E" w:rsidRDefault="00A4428E" w:rsidP="0065767E">
      <w:pPr>
        <w:tabs>
          <w:tab w:val="left" w:pos="45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CA75C3" w14:paraId="16C9F7AD" w14:textId="77777777" w:rsidTr="00CA75C3">
        <w:tc>
          <w:tcPr>
            <w:tcW w:w="3596" w:type="dxa"/>
          </w:tcPr>
          <w:p w14:paraId="00BC7616" w14:textId="44F333B6" w:rsidR="00CA75C3" w:rsidRDefault="00CA75C3">
            <w:r>
              <w:rPr>
                <w:b/>
              </w:rPr>
              <w:t>(a)</w:t>
            </w:r>
            <w:r>
              <w:rPr>
                <w:b/>
              </w:rPr>
              <w:tab/>
            </w:r>
            <w:r w:rsidRPr="00774186">
              <w:rPr>
                <w:position w:val="-14"/>
              </w:rPr>
              <w:object w:dxaOrig="1860" w:dyaOrig="400" w14:anchorId="407AE0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19.8pt" o:ole="">
                  <v:imagedata r:id="rId10" o:title=""/>
                </v:shape>
                <o:OLEObject Type="Embed" ProgID="Equation.DSMT4" ShapeID="_x0000_i1025" DrawAspect="Content" ObjectID="_1628328327" r:id="rId11"/>
              </w:object>
            </w:r>
          </w:p>
        </w:tc>
        <w:tc>
          <w:tcPr>
            <w:tcW w:w="3597" w:type="dxa"/>
          </w:tcPr>
          <w:p w14:paraId="590ACFAE" w14:textId="762FEA57" w:rsidR="00CA75C3" w:rsidRDefault="00CA75C3">
            <w:r>
              <w:rPr>
                <w:b/>
              </w:rPr>
              <w:t>(b)</w:t>
            </w:r>
            <w:r>
              <w:rPr>
                <w:b/>
              </w:rPr>
              <w:tab/>
            </w:r>
            <w:r w:rsidRPr="00774186">
              <w:rPr>
                <w:position w:val="-14"/>
              </w:rPr>
              <w:object w:dxaOrig="1260" w:dyaOrig="400" w14:anchorId="3D36B0F8">
                <v:shape id="_x0000_i1026" type="#_x0000_t75" style="width:63pt;height:19.8pt" o:ole="">
                  <v:imagedata r:id="rId12" o:title=""/>
                </v:shape>
                <o:OLEObject Type="Embed" ProgID="Equation.DSMT4" ShapeID="_x0000_i1026" DrawAspect="Content" ObjectID="_1628328328" r:id="rId13"/>
              </w:object>
            </w:r>
          </w:p>
        </w:tc>
        <w:tc>
          <w:tcPr>
            <w:tcW w:w="3597" w:type="dxa"/>
          </w:tcPr>
          <w:p w14:paraId="0ECE2E11" w14:textId="0182C4D7" w:rsidR="00CA75C3" w:rsidRDefault="00CA75C3">
            <w:r>
              <w:rPr>
                <w:b/>
              </w:rPr>
              <w:t>(c)</w:t>
            </w:r>
            <w:r>
              <w:rPr>
                <w:b/>
              </w:rPr>
              <w:tab/>
            </w:r>
            <w:r w:rsidRPr="00774186">
              <w:rPr>
                <w:position w:val="-14"/>
              </w:rPr>
              <w:object w:dxaOrig="2180" w:dyaOrig="440" w14:anchorId="596E8F78">
                <v:shape id="_x0000_i1027" type="#_x0000_t75" style="width:109.2pt;height:22.2pt" o:ole="">
                  <v:imagedata r:id="rId14" o:title=""/>
                </v:shape>
                <o:OLEObject Type="Embed" ProgID="Equation.DSMT4" ShapeID="_x0000_i1027" DrawAspect="Content" ObjectID="_1628328329" r:id="rId15"/>
              </w:object>
            </w:r>
          </w:p>
        </w:tc>
      </w:tr>
      <w:tr w:rsidR="00CA75C3" w14:paraId="6062C400" w14:textId="77777777" w:rsidTr="00CA75C3">
        <w:tc>
          <w:tcPr>
            <w:tcW w:w="3596" w:type="dxa"/>
          </w:tcPr>
          <w:p w14:paraId="5D2F75D9" w14:textId="1CF433B2" w:rsidR="00CA75C3" w:rsidRDefault="00CA75C3">
            <w:r w:rsidRPr="00C26070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5F6FEDE2" wp14:editId="6405D61C">
                  <wp:extent cx="2072640" cy="2049780"/>
                  <wp:effectExtent l="0" t="0" r="0" b="0"/>
                  <wp:docPr id="14" name="Picture 14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00C8E30C" w14:textId="40664564" w:rsidR="00CA75C3" w:rsidRDefault="00CA75C3">
            <w:r w:rsidRPr="00C26070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2E80EED0" wp14:editId="2356611B">
                  <wp:extent cx="2072640" cy="2049780"/>
                  <wp:effectExtent l="0" t="0" r="0" b="0"/>
                  <wp:docPr id="18" name="Picture 1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35BAF556" w14:textId="34005F76" w:rsidR="00CA75C3" w:rsidRDefault="00CA75C3">
            <w:r w:rsidRPr="00C26070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0D5B12AE" wp14:editId="79E84465">
                  <wp:extent cx="2072640" cy="2049780"/>
                  <wp:effectExtent l="0" t="0" r="0" b="0"/>
                  <wp:docPr id="20" name="Picture 20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1EB728" w14:textId="77777777" w:rsidR="00A4428E" w:rsidRDefault="00A4428E"/>
    <w:p w14:paraId="14C62D11" w14:textId="36808613" w:rsidR="00DA508C" w:rsidRDefault="00DA508C" w:rsidP="00BD438C"/>
    <w:p w14:paraId="7BA45C9E" w14:textId="6B8211CE" w:rsidR="00CA75C3" w:rsidRDefault="00CA75C3" w:rsidP="00BD438C"/>
    <w:p w14:paraId="77F20824" w14:textId="1B2F341B" w:rsidR="00CA75C3" w:rsidRDefault="00CA75C3" w:rsidP="00BD438C"/>
    <w:p w14:paraId="7CEEC05A" w14:textId="77777777" w:rsidR="00CA75C3" w:rsidRDefault="00CA75C3" w:rsidP="00BD438C"/>
    <w:p w14:paraId="63FBDA6D" w14:textId="27B0B8A3" w:rsidR="00493340" w:rsidRDefault="00493340" w:rsidP="008C6C74">
      <w:pPr>
        <w:autoSpaceDE w:val="0"/>
        <w:autoSpaceDN w:val="0"/>
        <w:adjustRightInd w:val="0"/>
      </w:pPr>
      <w:r>
        <w:rPr>
          <w:b/>
          <w:bCs/>
          <w:sz w:val="28"/>
          <w:szCs w:val="28"/>
          <w:u w:val="single"/>
        </w:rPr>
        <w:t>The Vertex Formula</w:t>
      </w:r>
      <w:r w:rsidR="008C6C74" w:rsidRPr="008C6C74">
        <w:rPr>
          <w:sz w:val="28"/>
          <w:szCs w:val="28"/>
        </w:rPr>
        <w:tab/>
      </w:r>
      <w:r w:rsidR="008C6C74">
        <w:rPr>
          <w:sz w:val="28"/>
          <w:szCs w:val="28"/>
        </w:rPr>
        <w:tab/>
      </w:r>
      <w:r w:rsidR="008C6C74" w:rsidRPr="008C6C74">
        <w:rPr>
          <w:b/>
          <w:position w:val="-30"/>
        </w:rPr>
        <w:object w:dxaOrig="1440" w:dyaOrig="720" w14:anchorId="15B51609">
          <v:shape id="_x0000_i1037" type="#_x0000_t75" style="width:1in;height:36pt" o:ole="">
            <v:imagedata r:id="rId17" o:title=""/>
          </v:shape>
          <o:OLEObject Type="Embed" ProgID="Equation.DSMT4" ShapeID="_x0000_i1037" DrawAspect="Content" ObjectID="_1628328330" r:id="rId18"/>
        </w:object>
      </w:r>
      <w:bookmarkStart w:id="0" w:name="_GoBack"/>
      <w:bookmarkEnd w:id="0"/>
    </w:p>
    <w:p w14:paraId="707A7017" w14:textId="77777777" w:rsidR="006D0382" w:rsidRDefault="003722BD" w:rsidP="00CF3FF4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6D0382" w:rsidRPr="00040BE2">
        <w:rPr>
          <w:b/>
          <w:bCs/>
          <w:sz w:val="28"/>
          <w:szCs w:val="28"/>
        </w:rPr>
        <w:t xml:space="preserve"> </w:t>
      </w:r>
      <w:r w:rsidR="006D0382">
        <w:rPr>
          <w:b/>
          <w:bCs/>
          <w:sz w:val="28"/>
          <w:szCs w:val="28"/>
        </w:rPr>
        <w:t xml:space="preserve"> </w:t>
      </w:r>
      <w:proofErr w:type="gramStart"/>
      <w:r w:rsidR="006D0382">
        <w:rPr>
          <w:b/>
          <w:bCs/>
          <w:sz w:val="28"/>
          <w:szCs w:val="28"/>
        </w:rPr>
        <w:t>4</w:t>
      </w:r>
      <w:r w:rsidR="006D0382">
        <w:rPr>
          <w:b/>
          <w:bCs/>
        </w:rPr>
        <w:t xml:space="preserve">  </w:t>
      </w:r>
      <w:r w:rsidR="006D0382">
        <w:rPr>
          <w:b/>
        </w:rPr>
        <w:t>Using</w:t>
      </w:r>
      <w:proofErr w:type="gramEnd"/>
      <w:r w:rsidR="006D0382">
        <w:rPr>
          <w:b/>
        </w:rPr>
        <w:t xml:space="preserve"> the Vertex Formula</w:t>
      </w:r>
    </w:p>
    <w:p w14:paraId="242B1B97" w14:textId="77777777" w:rsidR="00CF3FF4" w:rsidRDefault="00DF6420" w:rsidP="00CF3FF4">
      <w:r>
        <w:t xml:space="preserve">Find the axis and vertex of the parabola having equation </w:t>
      </w:r>
      <w:r w:rsidRPr="001F54A6">
        <w:rPr>
          <w:position w:val="-14"/>
        </w:rPr>
        <w:object w:dxaOrig="2200" w:dyaOrig="400" w14:anchorId="3B675882">
          <v:shape id="_x0000_i1028" type="#_x0000_t75" style="width:109.8pt;height:19.8pt" o:ole="">
            <v:imagedata r:id="rId19" o:title=""/>
          </v:shape>
          <o:OLEObject Type="Embed" ProgID="Equation.DSMT4" ShapeID="_x0000_i1028" DrawAspect="Content" ObjectID="_1628328331" r:id="rId20"/>
        </w:object>
      </w:r>
      <w:r>
        <w:t xml:space="preserve"> using the vertex formula.</w:t>
      </w:r>
    </w:p>
    <w:p w14:paraId="24CE45CD" w14:textId="77777777" w:rsidR="004344F1" w:rsidRDefault="004344F1" w:rsidP="00BD438C"/>
    <w:p w14:paraId="18588A10" w14:textId="77777777" w:rsidR="004344F1" w:rsidRPr="006D0382" w:rsidRDefault="004344F1" w:rsidP="00BD438C">
      <w:pPr>
        <w:rPr>
          <w:color w:val="000000"/>
        </w:rPr>
      </w:pPr>
    </w:p>
    <w:p w14:paraId="17B55152" w14:textId="77777777" w:rsidR="00FE18EA" w:rsidRPr="006D0382" w:rsidRDefault="00FE18EA" w:rsidP="004344F1">
      <w:pPr>
        <w:rPr>
          <w:b/>
          <w:color w:val="000000"/>
          <w:shd w:val="clear" w:color="auto" w:fill="632423"/>
        </w:rPr>
      </w:pPr>
    </w:p>
    <w:p w14:paraId="21FD7189" w14:textId="77777777" w:rsidR="00FE18EA" w:rsidRPr="006D0382" w:rsidRDefault="00FE18EA" w:rsidP="004344F1">
      <w:pPr>
        <w:rPr>
          <w:b/>
          <w:color w:val="000000"/>
          <w:shd w:val="clear" w:color="auto" w:fill="632423"/>
        </w:rPr>
      </w:pPr>
    </w:p>
    <w:p w14:paraId="12F957D5" w14:textId="77777777" w:rsidR="00FE18EA" w:rsidRPr="006D0382" w:rsidRDefault="00FE18EA" w:rsidP="004344F1">
      <w:pPr>
        <w:rPr>
          <w:b/>
          <w:color w:val="000000"/>
          <w:shd w:val="clear" w:color="auto" w:fill="632423"/>
        </w:rPr>
      </w:pPr>
    </w:p>
    <w:p w14:paraId="02AB4FAA" w14:textId="77777777" w:rsidR="00FE18EA" w:rsidRPr="006D0382" w:rsidRDefault="00FE18EA" w:rsidP="004344F1">
      <w:pPr>
        <w:rPr>
          <w:b/>
          <w:color w:val="000000"/>
          <w:shd w:val="clear" w:color="auto" w:fill="632423"/>
        </w:rPr>
      </w:pPr>
    </w:p>
    <w:p w14:paraId="011BD29A" w14:textId="77777777" w:rsidR="00871C50" w:rsidRDefault="006D0382" w:rsidP="00871C50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shd w:val="clear" w:color="auto" w:fill="632423"/>
        </w:rPr>
        <w:br w:type="page"/>
      </w:r>
      <w:r w:rsidR="00D148AE">
        <w:rPr>
          <w:b/>
          <w:bCs/>
          <w:sz w:val="28"/>
          <w:szCs w:val="28"/>
          <w:u w:val="single"/>
        </w:rPr>
        <w:lastRenderedPageBreak/>
        <w:t>Quadratic Models</w:t>
      </w:r>
    </w:p>
    <w:p w14:paraId="236B0703" w14:textId="77777777" w:rsidR="00871C50" w:rsidRPr="00822128" w:rsidRDefault="00871C50" w:rsidP="00871C50">
      <w:pPr>
        <w:autoSpaceDE w:val="0"/>
        <w:autoSpaceDN w:val="0"/>
        <w:adjustRightInd w:val="0"/>
        <w:rPr>
          <w:b/>
          <w:bCs/>
          <w:u w:val="single"/>
        </w:rPr>
      </w:pPr>
    </w:p>
    <w:p w14:paraId="5BF8B6E1" w14:textId="77777777" w:rsidR="004344F1" w:rsidRDefault="003722BD" w:rsidP="004344F1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D148AE" w:rsidRPr="00040BE2">
        <w:rPr>
          <w:b/>
          <w:bCs/>
          <w:sz w:val="28"/>
          <w:szCs w:val="28"/>
        </w:rPr>
        <w:t xml:space="preserve"> </w:t>
      </w:r>
      <w:r w:rsidR="00D148AE">
        <w:rPr>
          <w:b/>
          <w:bCs/>
          <w:sz w:val="28"/>
          <w:szCs w:val="28"/>
        </w:rPr>
        <w:t xml:space="preserve"> </w:t>
      </w:r>
      <w:proofErr w:type="gramStart"/>
      <w:r w:rsidR="00D148AE">
        <w:rPr>
          <w:b/>
          <w:bCs/>
          <w:sz w:val="28"/>
          <w:szCs w:val="28"/>
        </w:rPr>
        <w:t xml:space="preserve">5 </w:t>
      </w:r>
      <w:r w:rsidR="00D148AE">
        <w:rPr>
          <w:b/>
          <w:bCs/>
        </w:rPr>
        <w:t xml:space="preserve"> </w:t>
      </w:r>
      <w:r w:rsidR="00D148AE">
        <w:rPr>
          <w:b/>
        </w:rPr>
        <w:t>Solving</w:t>
      </w:r>
      <w:proofErr w:type="gramEnd"/>
      <w:r w:rsidR="00D148AE">
        <w:rPr>
          <w:b/>
        </w:rPr>
        <w:t xml:space="preserve"> a Problem Involving Projectile Motion</w:t>
      </w:r>
    </w:p>
    <w:p w14:paraId="6F8CB6A8" w14:textId="77777777" w:rsidR="0041247D" w:rsidRDefault="00CF3FF4" w:rsidP="004344F1">
      <w:r>
        <w:t xml:space="preserve">A ball is </w:t>
      </w:r>
      <w:r w:rsidR="005E662E">
        <w:t>projected</w:t>
      </w:r>
      <w:r>
        <w:t xml:space="preserve"> directly upward from an initial height of </w:t>
      </w:r>
      <w:r w:rsidR="004F0580">
        <w:t>75</w:t>
      </w:r>
      <w:r>
        <w:t xml:space="preserve"> ft with an initial velocity of </w:t>
      </w:r>
      <w:r w:rsidR="004F0580">
        <w:t>112</w:t>
      </w:r>
      <w:r>
        <w:t xml:space="preserve"> ft per sec.</w:t>
      </w:r>
    </w:p>
    <w:p w14:paraId="7B0A4DAD" w14:textId="77777777" w:rsidR="00CA75C3" w:rsidRDefault="00CA75C3" w:rsidP="00FC5799">
      <w:pPr>
        <w:ind w:left="450" w:hanging="450"/>
        <w:rPr>
          <w:b/>
        </w:rPr>
      </w:pPr>
    </w:p>
    <w:p w14:paraId="0448362F" w14:textId="1FE3A3A9" w:rsidR="00C0694A" w:rsidRDefault="00CA75C3" w:rsidP="00FC5799">
      <w:pPr>
        <w:ind w:left="450" w:hanging="450"/>
        <w:rPr>
          <w:b/>
        </w:rPr>
      </w:pPr>
      <w:r>
        <w:rPr>
          <w:b/>
        </w:rPr>
        <w:t xml:space="preserve">Projectile height function: </w:t>
      </w:r>
      <w:r w:rsidRPr="00CA75C3">
        <w:rPr>
          <w:b/>
          <w:position w:val="-12"/>
        </w:rPr>
        <w:object w:dxaOrig="2060" w:dyaOrig="380" w14:anchorId="31513DC7">
          <v:shape id="_x0000_i1029" type="#_x0000_t75" style="width:103.2pt;height:19.2pt" o:ole="">
            <v:imagedata r:id="rId21" o:title=""/>
          </v:shape>
          <o:OLEObject Type="Embed" ProgID="Equation.DSMT4" ShapeID="_x0000_i1029" DrawAspect="Content" ObjectID="_1628328332" r:id="rId22"/>
        </w:object>
      </w:r>
      <w:r>
        <w:rPr>
          <w:b/>
        </w:rPr>
        <w:t xml:space="preserve"> </w:t>
      </w:r>
    </w:p>
    <w:p w14:paraId="66464664" w14:textId="31075B2C" w:rsidR="00CA75C3" w:rsidRDefault="00CA75C3" w:rsidP="00FC5799">
      <w:pPr>
        <w:ind w:left="450" w:hanging="450"/>
        <w:rPr>
          <w:b/>
        </w:rPr>
      </w:pPr>
    </w:p>
    <w:p w14:paraId="02416F98" w14:textId="77777777" w:rsidR="00CA75C3" w:rsidRDefault="00CA75C3" w:rsidP="00FC5799">
      <w:pPr>
        <w:ind w:left="450" w:hanging="450"/>
        <w:rPr>
          <w:b/>
        </w:rPr>
      </w:pPr>
    </w:p>
    <w:p w14:paraId="615352F5" w14:textId="77777777" w:rsidR="008B67FD" w:rsidRDefault="008B67FD" w:rsidP="00FC5799">
      <w:pPr>
        <w:ind w:left="450" w:hanging="450"/>
      </w:pPr>
      <w:r>
        <w:rPr>
          <w:b/>
        </w:rPr>
        <w:t>(a)</w:t>
      </w:r>
      <w:r w:rsidR="00FC5799">
        <w:rPr>
          <w:b/>
        </w:rPr>
        <w:tab/>
      </w:r>
      <w:r>
        <w:t xml:space="preserve">Give the function that describes the height of the </w:t>
      </w:r>
      <w:r w:rsidR="00CF3FF4">
        <w:t>ball</w:t>
      </w:r>
      <w:r>
        <w:t xml:space="preserve"> in terms of time </w:t>
      </w:r>
      <w:r>
        <w:rPr>
          <w:i/>
        </w:rPr>
        <w:t>t</w:t>
      </w:r>
      <w:r>
        <w:t>.</w:t>
      </w:r>
    </w:p>
    <w:p w14:paraId="54A26F73" w14:textId="77777777" w:rsidR="008B67FD" w:rsidRDefault="008B67FD" w:rsidP="00FC5799">
      <w:pPr>
        <w:ind w:left="450" w:hanging="450"/>
      </w:pPr>
    </w:p>
    <w:p w14:paraId="769A5E93" w14:textId="77777777" w:rsidR="0041247D" w:rsidRDefault="0041247D" w:rsidP="00FC5799">
      <w:pPr>
        <w:ind w:left="450" w:hanging="450"/>
      </w:pPr>
    </w:p>
    <w:p w14:paraId="1B2B1867" w14:textId="77777777" w:rsidR="00FC5799" w:rsidRDefault="00FC5799" w:rsidP="00FC5799">
      <w:pPr>
        <w:ind w:left="450" w:hanging="450"/>
      </w:pPr>
    </w:p>
    <w:p w14:paraId="5F53E994" w14:textId="77777777" w:rsidR="00BA0460" w:rsidRDefault="00BA0460" w:rsidP="00FC5799">
      <w:pPr>
        <w:ind w:left="450" w:hanging="450"/>
      </w:pPr>
    </w:p>
    <w:p w14:paraId="3134BB84" w14:textId="77777777" w:rsidR="00BA0460" w:rsidRDefault="00BA0460" w:rsidP="00FC5799">
      <w:pPr>
        <w:ind w:left="450" w:hanging="450"/>
      </w:pPr>
    </w:p>
    <w:p w14:paraId="4F0A8E3E" w14:textId="77777777" w:rsidR="00BA0460" w:rsidRDefault="00BA0460" w:rsidP="00FC5799">
      <w:pPr>
        <w:ind w:left="450" w:hanging="450"/>
      </w:pPr>
    </w:p>
    <w:p w14:paraId="62FFD1D0" w14:textId="77777777" w:rsidR="00BA0460" w:rsidRDefault="00BA0460" w:rsidP="00FC5799">
      <w:pPr>
        <w:ind w:left="450" w:hanging="450"/>
      </w:pPr>
    </w:p>
    <w:p w14:paraId="0B210AFB" w14:textId="77777777" w:rsidR="00FC5799" w:rsidRDefault="00FC5799" w:rsidP="00FC5799">
      <w:pPr>
        <w:ind w:left="450" w:hanging="450"/>
      </w:pPr>
    </w:p>
    <w:p w14:paraId="0DAF00AD" w14:textId="77777777" w:rsidR="008B67FD" w:rsidRPr="002162AE" w:rsidRDefault="002162AE" w:rsidP="00FC5799">
      <w:pPr>
        <w:ind w:left="450" w:hanging="450"/>
      </w:pPr>
      <w:r>
        <w:rPr>
          <w:b/>
        </w:rPr>
        <w:t>(</w:t>
      </w:r>
      <w:r w:rsidR="00FC5799">
        <w:rPr>
          <w:b/>
        </w:rPr>
        <w:t>b</w:t>
      </w:r>
      <w:r>
        <w:rPr>
          <w:b/>
        </w:rPr>
        <w:t>)</w:t>
      </w:r>
      <w:r w:rsidR="00FC5799">
        <w:rPr>
          <w:b/>
        </w:rPr>
        <w:tab/>
      </w:r>
      <w:r>
        <w:t xml:space="preserve">After how many seconds does the </w:t>
      </w:r>
      <w:r w:rsidR="004F0580">
        <w:t>ball</w:t>
      </w:r>
      <w:r w:rsidR="00FC5799">
        <w:t xml:space="preserve"> reach its maximum height? </w:t>
      </w:r>
      <w:r>
        <w:t>What is this maximum height?</w:t>
      </w:r>
    </w:p>
    <w:p w14:paraId="0DB996E3" w14:textId="77777777" w:rsidR="008B67FD" w:rsidRDefault="008B67FD" w:rsidP="00FC5799">
      <w:pPr>
        <w:ind w:left="450" w:hanging="450"/>
      </w:pPr>
    </w:p>
    <w:p w14:paraId="23DE321F" w14:textId="77777777" w:rsidR="008B67FD" w:rsidRDefault="008B67FD" w:rsidP="00FC5799">
      <w:pPr>
        <w:ind w:left="450" w:hanging="450"/>
      </w:pPr>
    </w:p>
    <w:p w14:paraId="1E3596D2" w14:textId="77777777" w:rsidR="00BA0460" w:rsidRDefault="00BA0460" w:rsidP="00FC5799">
      <w:pPr>
        <w:ind w:left="450" w:hanging="450"/>
      </w:pPr>
    </w:p>
    <w:p w14:paraId="08E7BBAD" w14:textId="77777777" w:rsidR="00BA0460" w:rsidRDefault="00BA0460" w:rsidP="00FC5799">
      <w:pPr>
        <w:ind w:left="450" w:hanging="450"/>
      </w:pPr>
    </w:p>
    <w:p w14:paraId="3D1796F7" w14:textId="77777777" w:rsidR="00BA0460" w:rsidRDefault="00BA0460" w:rsidP="00FC5799">
      <w:pPr>
        <w:ind w:left="450" w:hanging="450"/>
      </w:pPr>
    </w:p>
    <w:p w14:paraId="4D0767A2" w14:textId="77777777" w:rsidR="00BA0460" w:rsidRDefault="00BA0460" w:rsidP="00FC5799">
      <w:pPr>
        <w:ind w:left="450" w:hanging="450"/>
      </w:pPr>
    </w:p>
    <w:p w14:paraId="301F8CE4" w14:textId="77777777" w:rsidR="00FC5799" w:rsidRDefault="00FC5799" w:rsidP="00FC5799">
      <w:pPr>
        <w:ind w:left="450" w:hanging="450"/>
      </w:pPr>
    </w:p>
    <w:p w14:paraId="456CD4E7" w14:textId="77777777" w:rsidR="0041247D" w:rsidRDefault="0041247D" w:rsidP="00FC5799">
      <w:pPr>
        <w:ind w:left="450" w:hanging="450"/>
      </w:pPr>
    </w:p>
    <w:p w14:paraId="7B308618" w14:textId="77777777" w:rsidR="0041247D" w:rsidRDefault="0041247D" w:rsidP="00FC5799">
      <w:pPr>
        <w:ind w:left="450" w:hanging="450"/>
      </w:pPr>
      <w:r>
        <w:rPr>
          <w:b/>
        </w:rPr>
        <w:t>(</w:t>
      </w:r>
      <w:r w:rsidR="00FC5799">
        <w:rPr>
          <w:b/>
        </w:rPr>
        <w:t>c</w:t>
      </w:r>
      <w:r>
        <w:rPr>
          <w:b/>
        </w:rPr>
        <w:t>)</w:t>
      </w:r>
      <w:r w:rsidR="00FC5799">
        <w:rPr>
          <w:b/>
        </w:rPr>
        <w:tab/>
      </w:r>
      <w:r>
        <w:t xml:space="preserve">For what interval of time is the height of the ball greater than </w:t>
      </w:r>
      <w:r w:rsidR="000E2E47">
        <w:t>200</w:t>
      </w:r>
      <w:r>
        <w:t xml:space="preserve"> ft?</w:t>
      </w:r>
    </w:p>
    <w:p w14:paraId="0F95414E" w14:textId="77777777" w:rsidR="0041247D" w:rsidRDefault="0041247D" w:rsidP="00FC5799">
      <w:pPr>
        <w:ind w:left="450" w:hanging="450"/>
      </w:pPr>
    </w:p>
    <w:p w14:paraId="6BF7071A" w14:textId="77777777" w:rsidR="0041247D" w:rsidRDefault="0041247D" w:rsidP="00FC5799">
      <w:pPr>
        <w:ind w:left="450" w:hanging="450"/>
      </w:pPr>
    </w:p>
    <w:p w14:paraId="7ED8725E" w14:textId="77777777" w:rsidR="00FC5799" w:rsidRDefault="00FC5799" w:rsidP="00FC5799">
      <w:pPr>
        <w:ind w:left="450" w:hanging="450"/>
      </w:pPr>
    </w:p>
    <w:p w14:paraId="50A87F27" w14:textId="77777777" w:rsidR="00BA0460" w:rsidRDefault="00BA0460" w:rsidP="00FC5799">
      <w:pPr>
        <w:ind w:left="450" w:hanging="450"/>
      </w:pPr>
    </w:p>
    <w:p w14:paraId="6B22D082" w14:textId="77777777" w:rsidR="00BA0460" w:rsidRDefault="00BA0460" w:rsidP="00FC5799">
      <w:pPr>
        <w:ind w:left="450" w:hanging="450"/>
      </w:pPr>
    </w:p>
    <w:p w14:paraId="31A60729" w14:textId="77777777" w:rsidR="00BA0460" w:rsidRDefault="00BA0460" w:rsidP="00FC5799">
      <w:pPr>
        <w:ind w:left="450" w:hanging="450"/>
      </w:pPr>
    </w:p>
    <w:p w14:paraId="496D7427" w14:textId="77777777" w:rsidR="00BA0460" w:rsidRDefault="00BA0460" w:rsidP="00FC5799">
      <w:pPr>
        <w:ind w:left="450" w:hanging="450"/>
      </w:pPr>
    </w:p>
    <w:p w14:paraId="070DE838" w14:textId="77777777" w:rsidR="0041247D" w:rsidRDefault="0041247D" w:rsidP="00FC5799">
      <w:pPr>
        <w:ind w:left="450" w:hanging="450"/>
      </w:pPr>
    </w:p>
    <w:p w14:paraId="3B925CF9" w14:textId="77777777" w:rsidR="0041247D" w:rsidRPr="0041247D" w:rsidRDefault="0041247D" w:rsidP="00FC5799">
      <w:pPr>
        <w:ind w:left="450" w:hanging="450"/>
      </w:pPr>
      <w:r>
        <w:rPr>
          <w:b/>
        </w:rPr>
        <w:t>(</w:t>
      </w:r>
      <w:r w:rsidR="00FC5799">
        <w:rPr>
          <w:b/>
        </w:rPr>
        <w:t>d</w:t>
      </w:r>
      <w:r>
        <w:rPr>
          <w:b/>
        </w:rPr>
        <w:t>)</w:t>
      </w:r>
      <w:r w:rsidR="00FC5799">
        <w:rPr>
          <w:b/>
        </w:rPr>
        <w:tab/>
      </w:r>
      <w:r>
        <w:t>After how many seconds will the ball hit the ground?</w:t>
      </w:r>
    </w:p>
    <w:p w14:paraId="790591DF" w14:textId="77777777" w:rsidR="008B67FD" w:rsidRDefault="008B67FD" w:rsidP="00FC5799">
      <w:pPr>
        <w:ind w:left="450" w:hanging="450"/>
      </w:pPr>
    </w:p>
    <w:p w14:paraId="65BA1AE9" w14:textId="77777777" w:rsidR="0041247D" w:rsidRDefault="0041247D" w:rsidP="00BD438C"/>
    <w:p w14:paraId="2FA74313" w14:textId="77777777" w:rsidR="00D579CA" w:rsidRDefault="00D579CA" w:rsidP="00BD438C"/>
    <w:p w14:paraId="3EC4EEFE" w14:textId="77777777" w:rsidR="00BA0460" w:rsidRDefault="00BA0460" w:rsidP="00BD438C"/>
    <w:p w14:paraId="24115DDE" w14:textId="77777777" w:rsidR="00BA0460" w:rsidRDefault="00BA0460" w:rsidP="00BD438C"/>
    <w:sectPr w:rsidR="00BA0460" w:rsidSect="00280BBE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545799" w14:textId="77777777" w:rsidR="009C5629" w:rsidRDefault="009C5629" w:rsidP="00F13E09">
      <w:r>
        <w:separator/>
      </w:r>
    </w:p>
  </w:endnote>
  <w:endnote w:type="continuationSeparator" w:id="0">
    <w:p w14:paraId="1BBEA41B" w14:textId="77777777" w:rsidR="009C5629" w:rsidRDefault="009C5629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B603B5" w14:textId="77777777" w:rsidR="009C5629" w:rsidRDefault="009C5629" w:rsidP="00F13E09">
      <w:r>
        <w:separator/>
      </w:r>
    </w:p>
  </w:footnote>
  <w:footnote w:type="continuationSeparator" w:id="0">
    <w:p w14:paraId="4F3F409E" w14:textId="77777777" w:rsidR="009C5629" w:rsidRDefault="009C5629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0BBE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C6C74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75D3"/>
    <w:rsid w:val="00A82FAE"/>
    <w:rsid w:val="00A94BE4"/>
    <w:rsid w:val="00AA0693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A75C3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F3FF4"/>
    <w:rsid w:val="00D017E5"/>
    <w:rsid w:val="00D023A3"/>
    <w:rsid w:val="00D128F7"/>
    <w:rsid w:val="00D148AE"/>
    <w:rsid w:val="00D153AE"/>
    <w:rsid w:val="00D179D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."/>
  <w:listSeparator w:val=","/>
  <w14:docId w14:val="5893751A"/>
  <w14:discardImageEditingData/>
  <w15:chartTrackingRefBased/>
  <w15:docId w15:val="{A8649240-F6F6-4C4F-A7EC-639216D6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3BAAFD0-F14F-4944-BE6E-F6E30A4F91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DAAE80F-4EF2-413C-B7B3-2C54761E8C4A}">
  <ds:schemaRefs>
    <ds:schemaRef ds:uri="http://schemas.microsoft.com/office/2006/documentManagement/types"/>
    <ds:schemaRef ds:uri="b323ff85-0154-43aa-b5ae-ae0e7fe27d34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09d569e5-0baf-4772-8f59-5de356745a4b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5B8A0755-A548-4216-A87C-910C2AD918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56</Words>
  <Characters>89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1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4</cp:revision>
  <cp:lastPrinted>2015-12-30T15:42:00Z</cp:lastPrinted>
  <dcterms:created xsi:type="dcterms:W3CDTF">2019-08-26T13:48:00Z</dcterms:created>
  <dcterms:modified xsi:type="dcterms:W3CDTF">2019-08-26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